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0A110D" w:rsidRDefault="00DD41CA" w:rsidP="000A110D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№ 6</w:t>
      </w:r>
    </w:p>
    <w:p w:rsidR="00DD41CA" w:rsidRDefault="000A110D" w:rsidP="00DD41C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A110D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D41CA">
        <w:rPr>
          <w:rFonts w:ascii="Times New Roman" w:hAnsi="Times New Roman" w:cs="Times New Roman"/>
          <w:sz w:val="28"/>
          <w:szCs w:val="28"/>
          <w:lang w:val="ru-RU"/>
        </w:rPr>
        <w:t xml:space="preserve">Объем продаж планшетов задается следующей функцией времени: </w:t>
      </w:r>
    </w:p>
    <w:p w:rsidR="00DD41CA" w:rsidRDefault="00DD41CA" w:rsidP="00DD41CA">
      <w:pPr>
        <w:tabs>
          <w:tab w:val="left" w:pos="7575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DD41CA">
        <w:rPr>
          <w:position w:val="-12"/>
          <w:lang w:val="ru-RU"/>
        </w:rPr>
        <w:object w:dxaOrig="3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21pt" o:ole="">
            <v:imagedata r:id="rId5" o:title=""/>
          </v:shape>
          <o:OLEObject Type="Embed" ProgID="Equation.DSMT4" ShapeID="_x0000_i1025" DrawAspect="Content" ObjectID="_1557645066" r:id="rId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DD41CA" w:rsidRDefault="00DD41CA" w:rsidP="00DD41CA">
      <w:pPr>
        <w:tabs>
          <w:tab w:val="left" w:pos="7575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 w:rsidRPr="00DD41CA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>время, измеряемое в месяцах;</w:t>
      </w:r>
    </w:p>
    <w:p w:rsidR="00DD41CA" w:rsidRDefault="00DD41CA" w:rsidP="00DD41CA">
      <w:pPr>
        <w:tabs>
          <w:tab w:val="left" w:pos="7575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DD41CA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количество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ланшетов, проданных за месяц.</w:t>
      </w:r>
    </w:p>
    <w:p w:rsidR="00DD41CA" w:rsidRPr="00DD41CA" w:rsidRDefault="00DD41CA" w:rsidP="00DD41CA">
      <w:pPr>
        <w:tabs>
          <w:tab w:val="left" w:pos="7575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Найти скорость изменения объема продаж в момент времени </w:t>
      </w:r>
      <w:r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26" type="#_x0000_t75" style="width:27.75pt;height:15pt" o:ole="">
            <v:imagedata r:id="rId7" o:title=""/>
          </v:shape>
          <o:OLEObject Type="Embed" ProgID="Equation.DSMT4" ShapeID="_x0000_i1026" DrawAspect="Content" ObjectID="_1557645067" r:id="rId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DD41CA" w:rsidRPr="00DD41CA" w:rsidRDefault="000A110D" w:rsidP="00DD41C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D41CA">
        <w:rPr>
          <w:rFonts w:ascii="Times New Roman" w:hAnsi="Times New Roman" w:cs="Times New Roman"/>
          <w:b/>
          <w:sz w:val="28"/>
          <w:szCs w:val="28"/>
          <w:lang w:val="ru-RU"/>
        </w:rPr>
        <w:t>Задание 2.</w:t>
      </w:r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D41CA"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Выручка от оптовой продажи товара определяется функцией </w:t>
      </w:r>
      <w:r w:rsidR="00DD41CA" w:rsidRPr="00DD41C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027" type="#_x0000_t75" style="width:114.75pt;height:21pt" o:ole="">
            <v:imagedata r:id="rId9" o:title=""/>
          </v:shape>
          <o:OLEObject Type="Embed" ProgID="Equation.DSMT4" ShapeID="_x0000_i1027" DrawAspect="Content" ObjectID="_1557645068" r:id="rId10"/>
        </w:object>
      </w:r>
      <w:r w:rsidR="00DD41CA" w:rsidRPr="00DD41CA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DD41CA" w:rsidRPr="00DD41C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D41CA" w:rsidRPr="00DD41C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D41CA"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300" w:dyaOrig="300">
          <v:shape id="_x0000_i1028" type="#_x0000_t75" style="width:65.25pt;height:15pt" o:ole="">
            <v:imagedata r:id="rId11" o:title=""/>
          </v:shape>
          <o:OLEObject Type="Embed" ProgID="Equation.DSMT4" ShapeID="_x0000_i1028" DrawAspect="Content" ObjectID="_1557645069" r:id="rId12"/>
        </w:object>
      </w:r>
      <w:r w:rsidR="00DD41CA" w:rsidRPr="00DD41CA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DD41CA" w:rsidRPr="00DD41CA" w:rsidRDefault="00DD41CA" w:rsidP="00DD41C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Найти предельную выручку </w:t>
      </w:r>
      <w:proofErr w:type="gramStart"/>
      <w:r w:rsidRPr="00DD41CA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3294F"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33" type="#_x0000_t75" style="width:44.25pt;height:15pt" o:ole="">
            <v:imagedata r:id="rId13" o:title=""/>
          </v:shape>
          <o:OLEObject Type="Embed" ProgID="Equation.DSMT4" ShapeID="_x0000_i1033" DrawAspect="Content" ObjectID="_1557645070" r:id="rId14"/>
        </w:object>
      </w:r>
      <w:r w:rsidRPr="00DD41C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D41CA" w:rsidRDefault="00DD41CA" w:rsidP="00DD41C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D41CA">
        <w:rPr>
          <w:rFonts w:ascii="Times New Roman" w:hAnsi="Times New Roman" w:cs="Times New Roman"/>
          <w:b/>
          <w:sz w:val="28"/>
          <w:szCs w:val="28"/>
          <w:lang w:val="ru-RU"/>
        </w:rPr>
        <w:t>Задание 3.</w:t>
      </w:r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 Цена на некоторый товар составляет 250 руб. Издержки производства этого товара равны </w:t>
      </w:r>
      <w:r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60">
          <v:shape id="_x0000_i1029" type="#_x0000_t75" style="width:54.75pt;height:18pt" o:ole="">
            <v:imagedata r:id="rId15" o:title=""/>
          </v:shape>
          <o:OLEObject Type="Embed" ProgID="Equation.DSMT4" ShapeID="_x0000_i1029" DrawAspect="Content" ObjectID="_1557645071" r:id="rId16"/>
        </w:object>
      </w:r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557645072" r:id="rId18"/>
        </w:object>
      </w:r>
      <w:r w:rsidRPr="00DD41CA">
        <w:rPr>
          <w:rFonts w:ascii="Times New Roman" w:hAnsi="Times New Roman" w:cs="Times New Roman"/>
          <w:sz w:val="28"/>
          <w:szCs w:val="28"/>
          <w:lang w:val="ru-RU"/>
        </w:rPr>
        <w:t xml:space="preserve"> – число единиц произведенного товара. Найти максимальное значение прибыли.</w:t>
      </w:r>
    </w:p>
    <w:p w:rsidR="000A110D" w:rsidRPr="00DD41CA" w:rsidRDefault="00DD41CA" w:rsidP="00DD41C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D41CA">
        <w:rPr>
          <w:rFonts w:ascii="Times New Roman" w:hAnsi="Times New Roman" w:cs="Times New Roman"/>
          <w:b/>
          <w:sz w:val="28"/>
          <w:szCs w:val="28"/>
          <w:lang w:val="ru-RU"/>
        </w:rPr>
        <w:t>Задание 4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Функция издержек имеет вид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41C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60" w:dyaOrig="420">
          <v:shape id="_x0000_i1031" type="#_x0000_t75" style="width:153pt;height:21pt" o:ole="">
            <v:imagedata r:id="rId19" o:title=""/>
          </v:shape>
          <o:OLEObject Type="Embed" ProgID="Equation.DSMT4" ShapeID="_x0000_i1031" DrawAspect="Content" ObjectID="_1557645073" r:id="rId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Найти предельные издержки и посчитать их значение в точке </w:t>
      </w:r>
      <w:r w:rsidRPr="00DD41C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40" w:dyaOrig="300">
          <v:shape id="_x0000_i1032" type="#_x0000_t75" style="width:36.75pt;height:15pt" o:ole="">
            <v:imagedata r:id="rId21" o:title=""/>
          </v:shape>
          <o:OLEObject Type="Embed" ProgID="Equation.DSMT4" ShapeID="_x0000_i1032" DrawAspect="Content" ObjectID="_1557645074" r:id="rId2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0A110D" w:rsidRPr="00DD41C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A484C"/>
    <w:multiLevelType w:val="hybridMultilevel"/>
    <w:tmpl w:val="B6961DAC"/>
    <w:lvl w:ilvl="0" w:tplc="E6A621FA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692611A7"/>
    <w:multiLevelType w:val="hybridMultilevel"/>
    <w:tmpl w:val="43463D7A"/>
    <w:lvl w:ilvl="0" w:tplc="8E280C9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0A110D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10D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294F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23F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41CA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0F8A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D79FD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27</Words>
  <Characters>725</Characters>
  <Application>Microsoft Office Word</Application>
  <DocSecurity>0</DocSecurity>
  <Lines>6</Lines>
  <Paragraphs>1</Paragraphs>
  <ScaleCrop>false</ScaleCrop>
  <Company>Microsoft</Company>
  <LinksUpToDate>false</LinksUpToDate>
  <CharactersWithSpaces>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4</cp:revision>
  <dcterms:created xsi:type="dcterms:W3CDTF">2017-02-07T11:58:00Z</dcterms:created>
  <dcterms:modified xsi:type="dcterms:W3CDTF">2017-05-30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